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334" w:type="dxa"/>
        <w:tblInd w:w="-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6204"/>
      </w:tblGrid>
      <w:tr w:rsidR="00815453" w:rsidRPr="00955087" w14:paraId="17050765" w14:textId="77777777" w:rsidTr="00204CF9">
        <w:tc>
          <w:tcPr>
            <w:tcW w:w="5130" w:type="dxa"/>
          </w:tcPr>
          <w:p w14:paraId="45C41128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SỞ GDĐT TP HỒ CHÍ MINH</w:t>
            </w:r>
          </w:p>
          <w:p w14:paraId="0DD2F723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-THCS-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HPT </w:t>
            </w:r>
            <w:r w:rsidR="006A78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ÀNG GIA</w:t>
            </w:r>
          </w:p>
          <w:p w14:paraId="715FB7C1" w14:textId="77777777" w:rsidR="00815453" w:rsidRPr="00955087" w:rsidRDefault="00815453" w:rsidP="00F416D5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------------------------</w:t>
            </w:r>
          </w:p>
          <w:p w14:paraId="0019503E" w14:textId="77777777" w:rsidR="00815453" w:rsidRPr="00955087" w:rsidRDefault="00815453" w:rsidP="00EC244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Đề </w:t>
            </w:r>
            <w:r w:rsidR="00EC24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ính thức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204" w:type="dxa"/>
          </w:tcPr>
          <w:p w14:paraId="66280801" w14:textId="77777777" w:rsidR="00204CF9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Ỳ KIỂM TRA </w:t>
            </w:r>
            <w:r w:rsidR="00C76B5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ỐI HỌC KÌ 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28C7F205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  <w:p w14:paraId="199C8143" w14:textId="77777777" w:rsidR="00815453" w:rsidRPr="00955087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HƯỚNG DẪN CHẤM MÔN: 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- LỚP </w:t>
            </w:r>
            <w:r w:rsidR="00C16BD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Pr="009550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  <w:p w14:paraId="241799D8" w14:textId="77777777" w:rsidR="00815453" w:rsidRPr="006A7808" w:rsidRDefault="00815453" w:rsidP="00F416D5">
            <w:pPr>
              <w:spacing w:line="288" w:lineRule="auto"/>
              <w:ind w:left="330"/>
              <w:rPr>
                <w:rFonts w:ascii="Times New Roman" w:hAnsi="Times New Roman" w:cs="Times New Roman"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 xml:space="preserve">Ngày kiểm tra: 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EC244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955087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</w:t>
            </w:r>
            <w:r w:rsidR="00C16BD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14:paraId="3875B748" w14:textId="77777777" w:rsidR="00815453" w:rsidRPr="00955087" w:rsidRDefault="00815453" w:rsidP="00F416D5">
            <w:pPr>
              <w:spacing w:line="288" w:lineRule="auto"/>
              <w:ind w:left="33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7992"/>
        <w:gridCol w:w="993"/>
      </w:tblGrid>
      <w:tr w:rsidR="00CB6043" w:rsidRPr="00955087" w14:paraId="2A5A978D" w14:textId="77777777" w:rsidTr="00AD6F71">
        <w:tc>
          <w:tcPr>
            <w:tcW w:w="1075" w:type="dxa"/>
            <w:vAlign w:val="center"/>
          </w:tcPr>
          <w:p w14:paraId="36F9770C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992" w:type="dxa"/>
            <w:vAlign w:val="center"/>
          </w:tcPr>
          <w:p w14:paraId="1B58DA88" w14:textId="77777777" w:rsidR="00CB6043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p án</w:t>
            </w:r>
          </w:p>
          <w:p w14:paraId="3AC45EB6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Mỗi câu/mỗi ý điểm là 01 dòng riêng biệt)</w:t>
            </w:r>
          </w:p>
        </w:tc>
        <w:tc>
          <w:tcPr>
            <w:tcW w:w="993" w:type="dxa"/>
            <w:vAlign w:val="center"/>
          </w:tcPr>
          <w:p w14:paraId="1A7234A7" w14:textId="77777777" w:rsidR="00CB6043" w:rsidRPr="00955087" w:rsidRDefault="00CB6043" w:rsidP="00AD6F7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5508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CB6043" w:rsidRPr="001F7CC3" w14:paraId="488DCC78" w14:textId="77777777" w:rsidTr="00AD6F71">
        <w:trPr>
          <w:trHeight w:val="471"/>
        </w:trPr>
        <w:tc>
          <w:tcPr>
            <w:tcW w:w="1075" w:type="dxa"/>
            <w:vAlign w:val="center"/>
          </w:tcPr>
          <w:p w14:paraId="7074CE7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4C22A28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7C2A88D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E0511C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</w:t>
            </w:r>
          </w:p>
          <w:p w14:paraId="31C9254E" w14:textId="77777777" w:rsidR="00CB6043" w:rsidRPr="00534A79" w:rsidRDefault="00E0511C" w:rsidP="00AD6F71">
            <w:pPr>
              <w:tabs>
                <w:tab w:val="left" w:pos="141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, iii, iv là các mệnh đề riêng i là câu cảm thán nên không là mệnh đề</w:t>
            </w:r>
            <w:r w:rsidR="00CB6043"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93" w:type="dxa"/>
          </w:tcPr>
          <w:p w14:paraId="0CA8F363" w14:textId="6A0D5CCB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3AF0F0E4" w14:textId="77777777" w:rsidTr="00AD6F71">
        <w:trPr>
          <w:trHeight w:val="345"/>
        </w:trPr>
        <w:tc>
          <w:tcPr>
            <w:tcW w:w="1075" w:type="dxa"/>
            <w:vAlign w:val="center"/>
          </w:tcPr>
          <w:p w14:paraId="02E9F795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64CBB66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620FB0F" w14:textId="77777777" w:rsidR="00CB6043" w:rsidRDefault="00CB6043" w:rsidP="00325BF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25BFD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6A4C7265" w14:textId="77777777" w:rsidR="00325BFD" w:rsidRPr="00534A79" w:rsidRDefault="00325BFD" w:rsidP="00325BFD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="∀x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∈R :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0"</m:t>
                </m:r>
              </m:oMath>
            </m:oMathPara>
          </w:p>
          <w:p w14:paraId="11CD87F4" w14:textId="77777777" w:rsidR="00325BFD" w:rsidRPr="00325BFD" w:rsidRDefault="00A85FC6" w:rsidP="00325BF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"∃x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∈R :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≤0"</m:t>
                </m:r>
              </m:oMath>
            </m:oMathPara>
          </w:p>
        </w:tc>
        <w:tc>
          <w:tcPr>
            <w:tcW w:w="993" w:type="dxa"/>
          </w:tcPr>
          <w:p w14:paraId="14E54767" w14:textId="30C6BC83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6310611D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485636B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14:paraId="2E7CF24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A685130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25BFD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5EFF506A" w14:textId="77777777" w:rsidR="00CB6043" w:rsidRPr="009257FA" w:rsidRDefault="00325BFD" w:rsidP="00325BFD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x+3=0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eqArr>
                  </m:e>
                </m:d>
              </m:oMath>
            </m:oMathPara>
          </w:p>
          <w:p w14:paraId="03BCD245" w14:textId="77777777" w:rsidR="009257FA" w:rsidRPr="009257FA" w:rsidRDefault="009257FA" w:rsidP="009257FA">
            <w:pPr>
              <w:tabs>
                <w:tab w:val="left" w:pos="1418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;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993" w:type="dxa"/>
          </w:tcPr>
          <w:p w14:paraId="7DDB59C9" w14:textId="0EBFD2A1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B86BEB" w14:paraId="6ACE4A6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6A815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14:paraId="3EF1688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E432502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00EF9925" w14:textId="77777777" w:rsidR="00CB6043" w:rsidRPr="009257FA" w:rsidRDefault="009257FA" w:rsidP="009257FA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∩B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a;c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2D2C4A3" w14:textId="52E017FE" w:rsidR="00CB6043" w:rsidRPr="00B86BEB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1F7CC3" w14:paraId="66628BE9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70A193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5</w:t>
            </w:r>
          </w:p>
          <w:p w14:paraId="2975330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032B523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257FA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045BB84A" w14:textId="77777777" w:rsidR="00CB6043" w:rsidRPr="009257FA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 \ B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3;7</m:t>
                  </m:r>
                </m:e>
              </m:d>
            </m:oMath>
            <w:r w:rsidR="00CB6043" w:rsidRPr="00534A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4DB9A7AE" w14:textId="37B7B584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527A233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D9E515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  <w:p w14:paraId="6DA385C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5509B15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257FA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705A427A" w14:textId="77777777" w:rsidR="00CB6043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t xml:space="preserve">Hàm số tăng nên 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vi-VN"/>
                </w:rPr>
                <m:t>a&gt;0⇒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 Loại C, D.</w:t>
            </w:r>
          </w:p>
          <w:p w14:paraId="51B537F5" w14:textId="77777777" w:rsidR="009257FA" w:rsidRPr="009257FA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Thay tọa độ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eastAsia="vi-VN"/>
                </w:rPr>
                <m:t>A(1;0)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vi-VN"/>
              </w:rPr>
              <w:t xml:space="preserve"> vào hàm số loại A</w:t>
            </w:r>
          </w:p>
        </w:tc>
        <w:tc>
          <w:tcPr>
            <w:tcW w:w="993" w:type="dxa"/>
          </w:tcPr>
          <w:p w14:paraId="303092BD" w14:textId="3A50C5D5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46B5730D" w14:textId="77777777" w:rsidTr="005D3AD5">
        <w:trPr>
          <w:trHeight w:val="800"/>
        </w:trPr>
        <w:tc>
          <w:tcPr>
            <w:tcW w:w="1075" w:type="dxa"/>
            <w:vAlign w:val="center"/>
          </w:tcPr>
          <w:p w14:paraId="32A6DF6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14:paraId="46D5897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907C7FE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0A90175F" w14:textId="30D3FAE4" w:rsidR="00CB6043" w:rsidRPr="00534A79" w:rsidRDefault="009257FA" w:rsidP="009257F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ục đối xứng (P)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a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993" w:type="dxa"/>
          </w:tcPr>
          <w:p w14:paraId="54DD3E8C" w14:textId="01E05D25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719145EC" w14:textId="77777777" w:rsidTr="005D3AD5">
        <w:trPr>
          <w:trHeight w:val="800"/>
        </w:trPr>
        <w:tc>
          <w:tcPr>
            <w:tcW w:w="1075" w:type="dxa"/>
            <w:vAlign w:val="center"/>
          </w:tcPr>
          <w:p w14:paraId="3A0B8CA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14:paraId="682058E1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BFEAAFF" w14:textId="77777777" w:rsidR="00CB6043" w:rsidRPr="009257F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257F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ọn</w:t>
            </w:r>
            <w:r w:rsidRPr="009257F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257F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33F2CAC2" w14:textId="77777777" w:rsidR="00CB6043" w:rsidRPr="00534A79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-2-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="00CB6043" w:rsidRPr="00534A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04595151" w14:textId="27B10A38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2A4EC58C" w14:textId="77777777" w:rsidTr="005D3AD5">
        <w:trPr>
          <w:trHeight w:val="809"/>
        </w:trPr>
        <w:tc>
          <w:tcPr>
            <w:tcW w:w="1075" w:type="dxa"/>
            <w:vAlign w:val="center"/>
          </w:tcPr>
          <w:p w14:paraId="6D34631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14:paraId="0DCA935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F845C89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B</w:t>
            </w:r>
          </w:p>
          <w:p w14:paraId="03DEB004" w14:textId="77777777" w:rsidR="00CB6043" w:rsidRPr="00534A79" w:rsidRDefault="00852941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5294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iều kiện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-4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6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≥0</m:t>
                      </m:r>
                    </m:e>
                  </m:eqArr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⇔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fr-F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fr-FR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fr-FR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nl-NL"/>
                            </w:rPr>
                            <m:t>≥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fr-FR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nl-NL"/>
                            </w:rPr>
                            <m:t>≤6</m:t>
                          </m:r>
                        </m:e>
                      </m:eqAr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⇔2≤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fr-FR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nl-NL"/>
                        </w:rPr>
                        <m:t>≤6</m:t>
                      </m:r>
                    </m:e>
                  </m:d>
                </m:e>
              </m:d>
            </m:oMath>
            <w:r w:rsidR="00CB6043" w:rsidRPr="0085294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993" w:type="dxa"/>
          </w:tcPr>
          <w:p w14:paraId="11133E6E" w14:textId="6A1242E5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A2334D" w14:paraId="23C4C619" w14:textId="77777777" w:rsidTr="00AD6F71">
        <w:tc>
          <w:tcPr>
            <w:tcW w:w="1075" w:type="dxa"/>
            <w:vAlign w:val="center"/>
          </w:tcPr>
          <w:p w14:paraId="2AFD5F8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  <w:p w14:paraId="5547A04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7DDA262" w14:textId="77777777" w:rsidR="00CB6043" w:rsidRPr="00852941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294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họn</w:t>
            </w:r>
            <w:r w:rsidRPr="0085294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5294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  <w:p w14:paraId="4CAB5F78" w14:textId="77777777" w:rsidR="00CB6043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XĐ: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D=R</m:t>
              </m:r>
            </m:oMath>
            <w:r w:rsidR="00CB6043" w:rsidRPr="00534A79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657A5E93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∀x∈D⇒-x∈D</m:t>
                </m:r>
              </m:oMath>
            </m:oMathPara>
          </w:p>
          <w:p w14:paraId="228B2165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-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3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-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+1=-2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-3x+1</m:t>
                </m:r>
              </m:oMath>
            </m:oMathPara>
          </w:p>
          <w:p w14:paraId="4E8CDA0F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⇒f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-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≠f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≠-f(x)</m:t>
                </m:r>
              </m:oMath>
            </m:oMathPara>
          </w:p>
          <w:p w14:paraId="0C965E66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852941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>Hàm số không có tính chẵn lẻ.</w:t>
            </w:r>
          </w:p>
        </w:tc>
        <w:tc>
          <w:tcPr>
            <w:tcW w:w="993" w:type="dxa"/>
          </w:tcPr>
          <w:p w14:paraId="7FB02693" w14:textId="0087E8B5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A2334D" w14:paraId="39474D19" w14:textId="77777777" w:rsidTr="00AD6F71">
        <w:tc>
          <w:tcPr>
            <w:tcW w:w="1075" w:type="dxa"/>
            <w:vAlign w:val="center"/>
          </w:tcPr>
          <w:p w14:paraId="4EF067C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1</w:t>
            </w:r>
          </w:p>
          <w:p w14:paraId="77C9133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77F2A5A7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D</w:t>
            </w:r>
          </w:p>
          <w:p w14:paraId="32C9E9EF" w14:textId="77777777" w:rsidR="00CB6043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y=ax+b</m:t>
                </m:r>
              </m:oMath>
            </m:oMathPara>
          </w:p>
          <w:p w14:paraId="07204FD1" w14:textId="77777777" w:rsidR="00852941" w:rsidRPr="00852941" w:rsidRDefault="00852941" w:rsidP="0085294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vi-VN"/>
                    </w:rPr>
                    <m:t>-2;1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vi-VN"/>
                </w:rPr>
                <m:t>, B(1;-2)</m:t>
              </m:r>
            </m:oMath>
            <w:r w:rsidRPr="00852941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  <w:t xml:space="preserve"> thuộc đồ thị hàm số</w:t>
            </w:r>
          </w:p>
          <w:p w14:paraId="7DA2BE2B" w14:textId="77777777" w:rsidR="00852941" w:rsidRPr="005A6BD1" w:rsidRDefault="00852941" w:rsidP="005A6BD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-2a+b=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vi-VN"/>
                          </w:rPr>
                          <m:t>a+b=-2</m:t>
                        </m:r>
                      </m:e>
                    </m:eqAr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vi-VN"/>
                      </w:rPr>
                      <m:t>⇔a=b=-1</m:t>
                    </m:r>
                  </m:e>
                </m:d>
              </m:oMath>
            </m:oMathPara>
          </w:p>
          <w:p w14:paraId="67666F21" w14:textId="77777777" w:rsidR="005A6BD1" w:rsidRPr="00852941" w:rsidRDefault="005A6BD1" w:rsidP="005A6BD1">
            <w:pPr>
              <w:tabs>
                <w:tab w:val="left" w:pos="426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vi-VN"/>
                  </w:rPr>
                  <m:t>y=-x-1</m:t>
                </m:r>
              </m:oMath>
            </m:oMathPara>
          </w:p>
        </w:tc>
        <w:tc>
          <w:tcPr>
            <w:tcW w:w="993" w:type="dxa"/>
          </w:tcPr>
          <w:p w14:paraId="5FC23A66" w14:textId="3935EB1E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5A6BD1" w14:paraId="4F2F1E8A" w14:textId="77777777" w:rsidTr="00AD6F71">
        <w:trPr>
          <w:trHeight w:val="381"/>
        </w:trPr>
        <w:tc>
          <w:tcPr>
            <w:tcW w:w="1075" w:type="dxa"/>
            <w:vAlign w:val="center"/>
          </w:tcPr>
          <w:p w14:paraId="7F657D1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lastRenderedPageBreak/>
              <w:t>Câu 12</w:t>
            </w:r>
          </w:p>
          <w:p w14:paraId="737CC05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13EC5D92" w14:textId="77777777" w:rsidR="00CB6043" w:rsidRPr="005A6BD1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A6BD1" w:rsidRPr="005A6BD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6DCE5CEA" w14:textId="77777777" w:rsidR="00CB6043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K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x-2&gt;0⇔x&gt;2</m:t>
              </m:r>
            </m:oMath>
          </w:p>
        </w:tc>
        <w:tc>
          <w:tcPr>
            <w:tcW w:w="993" w:type="dxa"/>
          </w:tcPr>
          <w:p w14:paraId="20CF63A9" w14:textId="12D359E7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5A6BD1" w14:paraId="5655542C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5DB36D4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3</w:t>
            </w:r>
          </w:p>
          <w:p w14:paraId="4774DC4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6934015C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5A6BD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D</w:t>
            </w:r>
          </w:p>
          <w:p w14:paraId="0B2517A4" w14:textId="77777777" w:rsidR="00CB6043" w:rsidRPr="005A6BD1" w:rsidRDefault="005A6BD1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T có nghiệm duy nhất khi và chỉ khi</w:t>
            </w:r>
          </w:p>
          <w:p w14:paraId="2908B3AA" w14:textId="77777777" w:rsidR="005A6BD1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a≠0⇔2m-4≠0⇔m≠2</m:t>
                </m:r>
              </m:oMath>
            </m:oMathPara>
          </w:p>
        </w:tc>
        <w:tc>
          <w:tcPr>
            <w:tcW w:w="993" w:type="dxa"/>
          </w:tcPr>
          <w:p w14:paraId="4DE1465E" w14:textId="3BB5A2CF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A2334D" w14:paraId="616C793B" w14:textId="77777777" w:rsidTr="00AD6F71">
        <w:trPr>
          <w:trHeight w:val="444"/>
        </w:trPr>
        <w:tc>
          <w:tcPr>
            <w:tcW w:w="1075" w:type="dxa"/>
            <w:vAlign w:val="center"/>
          </w:tcPr>
          <w:p w14:paraId="228AF58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4</w:t>
            </w:r>
          </w:p>
          <w:p w14:paraId="47F9F1D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5ABFAEFA" w14:textId="77777777" w:rsidR="00CB6043" w:rsidRPr="005A6BD1" w:rsidRDefault="00CB6043" w:rsidP="00AD6F7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A6BD1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A6BD1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06A89FEA" w14:textId="77777777" w:rsidR="005A6BD1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  <w:lang w:val="fr-FR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fr-FR"/>
                </w:rPr>
                <m:t>=3</m:t>
              </m:r>
            </m:oMath>
            <w:r w:rsidRPr="005A6BD1">
              <w:rPr>
                <w:rFonts w:ascii="Times New Roman" w:eastAsiaTheme="minorEastAsia" w:hAnsi="Times New Roman"/>
                <w:sz w:val="24"/>
                <w:szCs w:val="24"/>
                <w:lang w:val="fr-FR"/>
              </w:rPr>
              <w:t xml:space="preserve"> là nghiệm của PT</w:t>
            </w:r>
          </w:p>
          <w:p w14:paraId="0E0B877D" w14:textId="77777777" w:rsidR="00CB6043" w:rsidRPr="005A6BD1" w:rsidRDefault="005A6BD1" w:rsidP="005A6BD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vi-VN"/>
                  </w:rPr>
                  <m:t>-4.3+m+1=0⇔m=2</m:t>
                </m:r>
              </m:oMath>
            </m:oMathPara>
          </w:p>
        </w:tc>
        <w:tc>
          <w:tcPr>
            <w:tcW w:w="993" w:type="dxa"/>
          </w:tcPr>
          <w:p w14:paraId="6B5971B7" w14:textId="5406D50C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A2334D" w14:paraId="6899DC60" w14:textId="77777777" w:rsidTr="00AD6F71">
        <w:trPr>
          <w:trHeight w:val="435"/>
        </w:trPr>
        <w:tc>
          <w:tcPr>
            <w:tcW w:w="1075" w:type="dxa"/>
            <w:vAlign w:val="center"/>
          </w:tcPr>
          <w:p w14:paraId="1973C11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5</w:t>
            </w:r>
          </w:p>
          <w:p w14:paraId="08C3AEC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)</w:t>
            </w:r>
          </w:p>
        </w:tc>
        <w:tc>
          <w:tcPr>
            <w:tcW w:w="7992" w:type="dxa"/>
          </w:tcPr>
          <w:p w14:paraId="5615DCB1" w14:textId="77777777" w:rsidR="00CB6043" w:rsidRPr="005A6BD1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A6BD1" w:rsidRPr="005A6BD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  <w:p w14:paraId="1FC0538F" w14:textId="77777777" w:rsidR="005A6BD1" w:rsidRPr="005A6BD1" w:rsidRDefault="005A6BD1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 3 phương trình</w:t>
            </w:r>
          </w:p>
          <w:p w14:paraId="305265F3" w14:textId="77777777" w:rsidR="00CB6043" w:rsidRPr="00534A79" w:rsidRDefault="00A85FC6" w:rsidP="005A6BD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;y;z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;1;2</m:t>
                  </m:r>
                </m:e>
              </m:d>
            </m:oMath>
            <w:r w:rsidR="00CB6043" w:rsidRPr="00534A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641DDC50" w14:textId="0D01F1AF" w:rsidR="00CB6043" w:rsidRPr="00A2334D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</w:tr>
      <w:tr w:rsidR="00CB6043" w:rsidRPr="001F7CC3" w14:paraId="0BA4F49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1A83D9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6</w:t>
            </w:r>
          </w:p>
          <w:p w14:paraId="5E50C21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đ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992" w:type="dxa"/>
          </w:tcPr>
          <w:p w14:paraId="5B320720" w14:textId="77777777" w:rsidR="00CB6043" w:rsidRPr="00534A79" w:rsidRDefault="00CB6043" w:rsidP="00AD6F71">
            <w:pPr>
              <w:pStyle w:val="ListParagraph"/>
              <w:tabs>
                <w:tab w:val="left" w:pos="1276"/>
                <w:tab w:val="left" w:pos="3402"/>
                <w:tab w:val="left" w:pos="5670"/>
                <w:tab w:val="left" w:pos="7938"/>
              </w:tabs>
              <w:spacing w:after="0" w:line="240" w:lineRule="auto"/>
              <w:ind w:left="0" w:hanging="283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C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7557B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2948479E" w14:textId="77777777" w:rsidR="007557BD" w:rsidRPr="005A6BD1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2</w:t>
            </w: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ương trình</w:t>
            </w:r>
          </w:p>
          <w:p w14:paraId="54F04EF1" w14:textId="77777777" w:rsidR="00CB6043" w:rsidRPr="00534A79" w:rsidRDefault="00A85FC6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;y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;-2</m:t>
                  </m:r>
                </m:e>
              </m:d>
            </m:oMath>
            <w:r w:rsidR="007557BD" w:rsidRPr="00534A7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22114586" w14:textId="3463CFEE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6828F96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247B5D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  <w:p w14:paraId="2418F94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D1F6397" w14:textId="77777777" w:rsidR="00CB6043" w:rsidRPr="007557BD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557BD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7557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557B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14:paraId="683C9968" w14:textId="77777777" w:rsidR="007557BD" w:rsidRPr="005A6BD1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>Sử dụng máy tính bỏ túi bấm tìm nghiệm hệ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2</w:t>
            </w:r>
            <w:r w:rsidRPr="005A6BD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ương trình</w:t>
            </w:r>
          </w:p>
          <w:p w14:paraId="77D606DD" w14:textId="77777777" w:rsidR="00CB6043" w:rsidRPr="00534A79" w:rsidRDefault="007557BD" w:rsidP="007557BD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vô nghiệm</w:t>
            </w:r>
            <w:r w:rsidR="00CB6043" w:rsidRPr="00534A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68D2558D" w14:textId="704D6FFD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2C86DB7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F5F0C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  <w:p w14:paraId="24234A9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8F0D765" w14:textId="77777777" w:rsidR="00CB6043" w:rsidRPr="00534A79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90365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  <w:p w14:paraId="4A843068" w14:textId="77777777" w:rsidR="00CB604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;-2</m:t>
                    </m:r>
                  </m:e>
                </m:d>
              </m:oMath>
            </m:oMathPara>
          </w:p>
          <w:p w14:paraId="4C41E337" w14:textId="77777777" w:rsidR="0090365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;4</m:t>
                    </m:r>
                  </m:e>
                </m:d>
              </m:oMath>
            </m:oMathPara>
          </w:p>
          <w:p w14:paraId="16B6A23B" w14:textId="77777777" w:rsidR="0090365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-3;-2-4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;-6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777A5E76" w14:textId="3450502E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7A5A442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C9D3A3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  <w:p w14:paraId="46CF4AB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9721631" w14:textId="77777777" w:rsidR="00CB6043" w:rsidRPr="00534A79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90365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B</w:t>
            </w:r>
          </w:p>
          <w:p w14:paraId="48CA02C2" w14:textId="77777777" w:rsidR="00CB6043" w:rsidRPr="00903653" w:rsidRDefault="00A85FC6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-1;-5+2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(4;-3)</m:t>
                </m:r>
              </m:oMath>
            </m:oMathPara>
          </w:p>
        </w:tc>
        <w:tc>
          <w:tcPr>
            <w:tcW w:w="993" w:type="dxa"/>
          </w:tcPr>
          <w:p w14:paraId="08D8A5B8" w14:textId="6B4803EC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20C5AB6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3F4A05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  <w:p w14:paraId="0AB841A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9BAD2D2" w14:textId="5A91395A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765D5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  <w:p w14:paraId="6F369C80" w14:textId="77777777" w:rsidR="00CB604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+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</m:t>
                </m:r>
              </m:oMath>
            </m:oMathPara>
          </w:p>
          <w:p w14:paraId="1D1ECF04" w14:textId="77777777" w:rsidR="0090365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+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</m:oMath>
            </m:oMathPara>
          </w:p>
          <w:p w14:paraId="41F89150" w14:textId="77777777" w:rsidR="00903653" w:rsidRPr="00903653" w:rsidRDefault="00903653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2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77EB8120" w14:textId="4918F1FA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35E703C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A4C5A5D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  <w:p w14:paraId="3E338F7B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B143886" w14:textId="77777777" w:rsidR="00CB6043" w:rsidRPr="00534A79" w:rsidRDefault="00CB6043" w:rsidP="00AD6F71">
            <w:pPr>
              <w:tabs>
                <w:tab w:val="left" w:pos="3402"/>
                <w:tab w:val="left" w:pos="5529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903653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</w:t>
            </w:r>
          </w:p>
          <w:p w14:paraId="31C95A87" w14:textId="77777777" w:rsidR="0090365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+1+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</m:oMath>
            </m:oMathPara>
          </w:p>
          <w:p w14:paraId="14A2AB76" w14:textId="77777777" w:rsidR="00903653" w:rsidRPr="00903653" w:rsidRDefault="00A85FC6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G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+2+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</m:oMath>
            </m:oMathPara>
          </w:p>
          <w:p w14:paraId="3F988D1B" w14:textId="77777777" w:rsidR="00CB6043" w:rsidRPr="00903653" w:rsidRDefault="00903653" w:rsidP="00903653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;3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5A6A2A56" w14:textId="10C41A19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2AA74B0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A89B22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  <w:p w14:paraId="0F84647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50F5BC8" w14:textId="77777777" w:rsidR="00CB6043" w:rsidRPr="00534A79" w:rsidRDefault="00CB6043" w:rsidP="00AD6F71">
            <w:pPr>
              <w:spacing w:after="0" w:line="240" w:lineRule="auto"/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</w:pPr>
            <w:r w:rsidRPr="00534A79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Chọn</w:t>
            </w:r>
            <w:r w:rsidRPr="00534A79">
              <w:rPr>
                <w:rFonts w:ascii="Time New Roman" w:hAnsi="Time New Roman"/>
                <w:color w:val="000000"/>
                <w:sz w:val="24"/>
                <w:szCs w:val="24"/>
                <w:lang w:val="fr-FR"/>
              </w:rPr>
              <w:t xml:space="preserve"> </w:t>
            </w:r>
            <w:r w:rsidR="00311B80">
              <w:rPr>
                <w:rFonts w:ascii="Time New Roman" w:hAnsi="Time New Roman"/>
                <w:b/>
                <w:color w:val="000000"/>
                <w:sz w:val="24"/>
                <w:szCs w:val="24"/>
                <w:lang w:val="fr-FR"/>
              </w:rPr>
              <w:t>A</w:t>
            </w:r>
          </w:p>
          <w:p w14:paraId="19410217" w14:textId="77777777" w:rsidR="00CB6043" w:rsidRPr="00311B80" w:rsidRDefault="00A85FC6" w:rsidP="00AD6F71">
            <w:pPr>
              <w:spacing w:line="240" w:lineRule="auto"/>
              <w:rPr>
                <w:rFonts w:ascii="Time New Roman" w:hAnsi="Time New Roman"/>
                <w:color w:val="000000"/>
                <w:sz w:val="24"/>
                <w:szCs w:val="24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,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C</m:t>
                            </m:r>
                          </m:e>
                        </m:acc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AB.AC.cosA=4.4.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8 </m:t>
                </m:r>
              </m:oMath>
            </m:oMathPara>
          </w:p>
        </w:tc>
        <w:tc>
          <w:tcPr>
            <w:tcW w:w="993" w:type="dxa"/>
          </w:tcPr>
          <w:p w14:paraId="6DF9FE8D" w14:textId="3812750B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0CB5B37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EF62348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  <w:p w14:paraId="73B475E4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D1BAC07" w14:textId="77777777" w:rsidR="00CB6043" w:rsidRPr="00534A79" w:rsidRDefault="00CB6043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Chọn </w:t>
            </w:r>
            <w:r w:rsidR="00311B80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A</w:t>
            </w:r>
          </w:p>
          <w:p w14:paraId="59A380A7" w14:textId="77777777" w:rsidR="00CB6043" w:rsidRPr="006328B0" w:rsidRDefault="00A85FC6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;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.1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.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3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1+4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vi-VN"/>
                      </w:rPr>
                      <m:t>.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vi-V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vi-VN"/>
                          </w:rPr>
                          <m:t>1+9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0</m:t>
                        </m:r>
                      </m:e>
                    </m:rad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14:paraId="708B6719" w14:textId="77777777" w:rsidR="006328B0" w:rsidRPr="006328B0" w:rsidRDefault="00A85FC6" w:rsidP="00311B80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vi-VN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  <w:tc>
          <w:tcPr>
            <w:tcW w:w="993" w:type="dxa"/>
          </w:tcPr>
          <w:p w14:paraId="2EFF2185" w14:textId="0923F82B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706D84A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1B2FFB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  <w:p w14:paraId="3B094316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D5F6587" w14:textId="77777777" w:rsidR="00CB6043" w:rsidRPr="00C5021B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="006328B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  <w:p w14:paraId="7FC6D144" w14:textId="77777777" w:rsidR="00CB6043" w:rsidRPr="002D31E4" w:rsidRDefault="00A85FC6" w:rsidP="00AD6F71">
            <w:pPr>
              <w:tabs>
                <w:tab w:val="left" w:pos="1305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=2.3-2.1=4</m:t>
              </m:r>
            </m:oMath>
            <w:r w:rsidR="00CB60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09572D32" w14:textId="09CAB16D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1F7CC3" w14:paraId="129BA4D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486919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  <w:p w14:paraId="298C648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9F9C054" w14:textId="77777777" w:rsidR="00CB6043" w:rsidRPr="00534A79" w:rsidRDefault="00CB6043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</w:pPr>
            <w:r w:rsidRPr="00534A79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Chọn</w:t>
            </w:r>
            <w:r w:rsidRPr="00534A79">
              <w:rPr>
                <w:rFonts w:ascii="Times New Roman" w:hAnsi="Times New Roman" w:cs="Times New Roman"/>
                <w:noProof/>
                <w:sz w:val="24"/>
                <w:szCs w:val="24"/>
                <w:lang w:val="nl-NL" w:eastAsia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nl-NL" w:eastAsia="vi-VN"/>
              </w:rPr>
              <w:t>D</w:t>
            </w:r>
          </w:p>
          <w:p w14:paraId="4D5400DA" w14:textId="77777777" w:rsidR="00CB6043" w:rsidRPr="002571DE" w:rsidRDefault="00A85FC6" w:rsidP="002571DE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N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-1;4+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4;6</m:t>
                    </m:r>
                  </m:e>
                </m:d>
              </m:oMath>
            </m:oMathPara>
          </w:p>
          <w:p w14:paraId="2AB176BA" w14:textId="77777777" w:rsidR="002571DE" w:rsidRPr="002571DE" w:rsidRDefault="002571DE" w:rsidP="002571DE">
            <w:pPr>
              <w:tabs>
                <w:tab w:val="left" w:pos="1305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w:lastRenderedPageBreak/>
                  <m:t>MN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</w:rPr>
                      <m:t>16+36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</w:rPr>
                      <m:t>5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993" w:type="dxa"/>
          </w:tcPr>
          <w:p w14:paraId="752474A4" w14:textId="187B0439" w:rsidR="00CB6043" w:rsidRPr="001F7CC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14:paraId="32A69285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80F0632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  <w:p w14:paraId="736D9A4E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EC5A323" w14:textId="77777777" w:rsidR="00CB6043" w:rsidRPr="00534A79" w:rsidRDefault="00CB6043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34A79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ọn </w:t>
            </w:r>
            <w:r w:rsidR="002571DE">
              <w:rPr>
                <w:rStyle w:val="Strong"/>
                <w:rFonts w:ascii="Times New Roman" w:hAnsi="Times New Roman" w:cs="Times New Roman"/>
                <w:sz w:val="24"/>
                <w:szCs w:val="24"/>
                <w:lang w:val="pt-BR"/>
              </w:rPr>
              <w:t>B</w:t>
            </w:r>
          </w:p>
          <w:p w14:paraId="0F1058D9" w14:textId="77777777" w:rsidR="00CB6043" w:rsidRPr="002571DE" w:rsidRDefault="002571DE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571D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iểu diễn trên trục số để xác định:</w:t>
            </w:r>
          </w:p>
          <w:p w14:paraId="012D3C3A" w14:textId="77777777" w:rsidR="002571DE" w:rsidRPr="002571DE" w:rsidRDefault="002571DE" w:rsidP="00AD6F71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pt-BR" w:eastAsia="vi-VN"/>
              </w:rPr>
            </w:pPr>
            <w:r w:rsidRPr="002571DE">
              <w:rPr>
                <w:position w:val="-14"/>
              </w:rPr>
              <w:object w:dxaOrig="2500" w:dyaOrig="400" w14:anchorId="437C6D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35pt;height:20.55pt" o:ole="">
                  <v:imagedata r:id="rId6" o:title=""/>
                </v:shape>
                <o:OLEObject Type="Embed" ProgID="Equation.DSMT4" ShapeID="_x0000_i1025" DrawAspect="Content" ObjectID="_1702416963" r:id="rId7"/>
              </w:object>
            </w:r>
            <w:r>
              <w:t>.</w:t>
            </w:r>
          </w:p>
        </w:tc>
        <w:tc>
          <w:tcPr>
            <w:tcW w:w="993" w:type="dxa"/>
          </w:tcPr>
          <w:p w14:paraId="3F6C23CF" w14:textId="2038DEDC" w:rsidR="00CB6043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A16954" w14:paraId="570C0A9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3B4FC0D9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  <w:p w14:paraId="7DA61813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7F68989" w14:textId="77777777" w:rsidR="00CB6043" w:rsidRPr="002F7B7A" w:rsidRDefault="00CB6043" w:rsidP="00AD6F7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574B0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780737B0" w14:textId="77777777" w:rsidR="00CB6043" w:rsidRDefault="002571DE" w:rsidP="00332794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47F062DB" w14:textId="77777777" w:rsidR="002571DE" w:rsidRPr="002571DE" w:rsidRDefault="002571DE" w:rsidP="00332794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 w:rsidRPr="002571DE">
              <w:rPr>
                <w:position w:val="-28"/>
              </w:rPr>
              <w:object w:dxaOrig="2020" w:dyaOrig="680" w14:anchorId="177ED94C">
                <v:shape id="_x0000_i1026" type="#_x0000_t75" style="width:100.95pt;height:34.05pt" o:ole="">
                  <v:imagedata r:id="rId8" o:title=""/>
                </v:shape>
                <o:OLEObject Type="Embed" ProgID="Equation.DSMT4" ShapeID="_x0000_i1026" DrawAspect="Content" ObjectID="_1702416964" r:id="rId9"/>
              </w:object>
            </w:r>
          </w:p>
        </w:tc>
        <w:tc>
          <w:tcPr>
            <w:tcW w:w="993" w:type="dxa"/>
          </w:tcPr>
          <w:p w14:paraId="6C0D5894" w14:textId="2F228AE3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</w:t>
            </w:r>
          </w:p>
        </w:tc>
      </w:tr>
      <w:tr w:rsidR="00CB6043" w:rsidRPr="004C298E" w14:paraId="6276C646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4003C20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  <w:p w14:paraId="180F3A3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B3A3338" w14:textId="77777777" w:rsidR="00CB6043" w:rsidRPr="00574B0F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4B0F">
              <w:rPr>
                <w:rFonts w:ascii="Times New Roman" w:hAnsi="Times New Roman" w:cs="Times New Roman"/>
                <w:b/>
                <w:sz w:val="24"/>
                <w:szCs w:val="24"/>
              </w:rPr>
              <w:t>Chọn</w:t>
            </w:r>
            <w:r w:rsidRPr="00574B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4B0F" w:rsidRPr="00574B0F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  <w:p w14:paraId="22CBA4E4" w14:textId="77777777" w:rsidR="00574B0F" w:rsidRDefault="00574B0F" w:rsidP="00574B0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7981857B" w14:textId="77777777" w:rsidR="00CB6043" w:rsidRPr="00574B0F" w:rsidRDefault="00574B0F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w:r w:rsidRPr="00025957">
              <w:rPr>
                <w:position w:val="-4"/>
              </w:rPr>
              <w:object w:dxaOrig="1080" w:dyaOrig="260" w14:anchorId="78630542">
                <v:shape id="_x0000_i1027" type="#_x0000_t75" style="width:54pt;height:13.5pt" o:ole="">
                  <v:imagedata r:id="rId10" o:title=""/>
                </v:shape>
                <o:OLEObject Type="Embed" ProgID="Equation.DSMT4" ShapeID="_x0000_i1027" DrawAspect="Content" ObjectID="_1702416965" r:id="rId11"/>
              </w:object>
            </w:r>
            <w:r>
              <w:t>.</w:t>
            </w:r>
          </w:p>
        </w:tc>
        <w:tc>
          <w:tcPr>
            <w:tcW w:w="993" w:type="dxa"/>
          </w:tcPr>
          <w:p w14:paraId="78EACAE6" w14:textId="68445FCF" w:rsidR="00CB6043" w:rsidRPr="004C298E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2</w:t>
            </w:r>
          </w:p>
        </w:tc>
      </w:tr>
      <w:tr w:rsidR="00CB6043" w:rsidRPr="00A16954" w14:paraId="4569C50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1A15ADA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  <w:p w14:paraId="2627147F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44A0190" w14:textId="77777777" w:rsidR="00CB6043" w:rsidRPr="002F7B7A" w:rsidRDefault="00CB6043" w:rsidP="00AD6F71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họn</w:t>
            </w:r>
            <w:r w:rsidRPr="00534A7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3423F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  <w:p w14:paraId="662AC3D8" w14:textId="77777777" w:rsidR="00CB6043" w:rsidRPr="00366FCA" w:rsidRDefault="00366FCA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A=</m:t>
                </m:r>
                <m:d>
                  <m:dPr>
                    <m:ctrlPr>
                      <w:rPr>
                        <w:rStyle w:val="Strong"/>
                        <w:rFonts w:ascii="Cambria Math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2;+∞</m:t>
                    </m:r>
                  </m:e>
                </m:d>
              </m:oMath>
            </m:oMathPara>
          </w:p>
          <w:p w14:paraId="11A8256A" w14:textId="346E22BC" w:rsidR="00366FCA" w:rsidRPr="003423FF" w:rsidRDefault="00366FCA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B=(-∞;-5]</m:t>
                </m:r>
              </m:oMath>
            </m:oMathPara>
          </w:p>
          <w:p w14:paraId="7AB01537" w14:textId="77777777" w:rsidR="003423FF" w:rsidRDefault="003423FF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502AEAA5" w14:textId="77777777" w:rsidR="003423FF" w:rsidRPr="00366FCA" w:rsidRDefault="003423FF" w:rsidP="00366FCA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sz w:val="24"/>
                <w:szCs w:val="24"/>
                <w:lang w:val="pt-BR"/>
              </w:rPr>
            </w:pPr>
            <w:r w:rsidRPr="003423FF">
              <w:rPr>
                <w:position w:val="-14"/>
              </w:rPr>
              <w:object w:dxaOrig="1480" w:dyaOrig="400" w14:anchorId="09CDAE37">
                <v:shape id="_x0000_i1028" type="#_x0000_t75" style="width:73.3pt;height:20.55pt" o:ole="">
                  <v:imagedata r:id="rId12" o:title=""/>
                </v:shape>
                <o:OLEObject Type="Embed" ProgID="Equation.DSMT4" ShapeID="_x0000_i1028" DrawAspect="Content" ObjectID="_1702416966" r:id="rId13"/>
              </w:object>
            </w:r>
          </w:p>
        </w:tc>
        <w:tc>
          <w:tcPr>
            <w:tcW w:w="993" w:type="dxa"/>
          </w:tcPr>
          <w:p w14:paraId="1978ABF6" w14:textId="36D88092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B6043" w:rsidRPr="00A16954" w14:paraId="0143447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5B93E8C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  <w:p w14:paraId="2EA12487" w14:textId="77777777" w:rsidR="00CB6043" w:rsidRPr="00534A79" w:rsidRDefault="00CB6043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AD6F7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77031433" w14:textId="77777777" w:rsidR="00CB6043" w:rsidRPr="00534A79" w:rsidRDefault="00CB6043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Chọn </w:t>
            </w:r>
            <w:r w:rsidR="003423FF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14:paraId="4C2ADB78" w14:textId="77777777" w:rsidR="00CB6043" w:rsidRDefault="003423FF" w:rsidP="00AD6F7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24"/>
                <w:szCs w:val="24"/>
                <w:lang w:val="pt-BR"/>
              </w:rPr>
              <w:t>Biểu diễn trên trục số để xác định:</w:t>
            </w:r>
          </w:p>
          <w:p w14:paraId="233256A6" w14:textId="46092442" w:rsidR="003423FF" w:rsidRPr="003423FF" w:rsidRDefault="003423FF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Strong"/>
                    <w:rFonts w:ascii="Cambria Math" w:hAnsi="Cambria Math" w:cs="Times New Roman"/>
                    <w:sz w:val="24"/>
                    <w:szCs w:val="24"/>
                    <w:lang w:val="pt-BR"/>
                  </w:rPr>
                  <m:t>A∪B=[-3;5)</m:t>
                </m:r>
              </m:oMath>
            </m:oMathPara>
          </w:p>
          <w:p w14:paraId="5D32DFCA" w14:textId="77777777" w:rsidR="003423FF" w:rsidRPr="003423FF" w:rsidRDefault="00A85FC6" w:rsidP="003423FF">
            <w:pPr>
              <w:pStyle w:val="ListParagraph"/>
              <w:spacing w:after="0" w:line="240" w:lineRule="auto"/>
              <w:ind w:left="0"/>
              <w:contextualSpacing w:val="0"/>
              <w:rPr>
                <w:rStyle w:val="Strong"/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A∪B</m:t>
                    </m:r>
                  </m:e>
                </m:d>
                <m:r>
                  <w:rPr>
                    <w:rStyle w:val="Strong"/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∩C=</m:t>
                </m:r>
                <m:d>
                  <m:dPr>
                    <m:begChr m:val="["/>
                    <m:ctrlPr>
                      <w:rPr>
                        <w:rStyle w:val="Strong"/>
                        <w:rFonts w:ascii="Cambria Math" w:eastAsiaTheme="minorEastAsia" w:hAnsi="Cambria Math" w:cs="Times New Roman"/>
                        <w:b w:val="0"/>
                        <w:bCs w:val="0"/>
                        <w:i/>
                        <w:sz w:val="24"/>
                        <w:szCs w:val="24"/>
                        <w:lang w:val="pt-BR"/>
                      </w:rPr>
                    </m:ctrlPr>
                  </m:dPr>
                  <m:e>
                    <m:r>
                      <w:rPr>
                        <w:rStyle w:val="Strong"/>
                        <w:rFonts w:ascii="Cambria Math" w:eastAsiaTheme="minorEastAsia" w:hAnsi="Cambria Math" w:cs="Times New Roman"/>
                        <w:sz w:val="24"/>
                        <w:szCs w:val="24"/>
                        <w:lang w:val="pt-BR"/>
                      </w:rPr>
                      <m:t>4;5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03C03F26" w14:textId="054EF6A1" w:rsidR="00CB6043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2ABB2B7A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CA62A6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  <w:p w14:paraId="5DB65CF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819F62B" w14:textId="77777777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57059DD8" w14:textId="77777777" w:rsidR="00DA24AE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số c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nên loại B, D.</w:t>
            </w:r>
          </w:p>
          <w:p w14:paraId="0D855997" w14:textId="77777777" w:rsidR="00DA24AE" w:rsidRPr="00DA24AE" w:rsidRDefault="00DA24AE" w:rsidP="00DA24A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Hàm số có tọa độ là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;3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14:paraId="4FCA9B78" w14:textId="6F95C17F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29C9EA49" w14:textId="77777777" w:rsidTr="000E125E">
        <w:trPr>
          <w:trHeight w:val="1088"/>
        </w:trPr>
        <w:tc>
          <w:tcPr>
            <w:tcW w:w="1075" w:type="dxa"/>
            <w:vAlign w:val="center"/>
          </w:tcPr>
          <w:p w14:paraId="697FBBD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  <w:p w14:paraId="6455FCB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1CE1CD4" w14:textId="77777777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6B34CB01" w14:textId="77777777" w:rsidR="00DA24AE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ồ thị có đuôi đi xuống nên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&lt;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oại A, D</w:t>
            </w:r>
          </w:p>
          <w:p w14:paraId="635CC4F8" w14:textId="77777777" w:rsidR="00DA24AE" w:rsidRPr="00DA24AE" w:rsidRDefault="00DA24AE" w:rsidP="00DA24A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Đỉn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;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ỏa hàm số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-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2x+1</m:t>
              </m:r>
            </m:oMath>
          </w:p>
        </w:tc>
        <w:tc>
          <w:tcPr>
            <w:tcW w:w="993" w:type="dxa"/>
          </w:tcPr>
          <w:p w14:paraId="78FD559A" w14:textId="5D9A5ED8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040CD5CD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22DB76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  <w:p w14:paraId="6EE0DB4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34A1BB9" w14:textId="77777777" w:rsidR="00AD6F71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A.</w:t>
            </w:r>
          </w:p>
          <w:p w14:paraId="0D1660B3" w14:textId="77777777" w:rsidR="00DA24AE" w:rsidRDefault="00DA24AE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hoành độ giao điểm:</w:t>
            </w:r>
          </w:p>
          <w:p w14:paraId="2E887A5C" w14:textId="77777777" w:rsidR="00DA24AE" w:rsidRPr="00DA24AE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x+1=-x+3</m:t>
                </m:r>
              </m:oMath>
            </m:oMathPara>
          </w:p>
          <w:p w14:paraId="44CAF244" w14:textId="77777777" w:rsidR="00DA24AE" w:rsidRPr="0053729C" w:rsidRDefault="00DA24AE" w:rsidP="00DA24A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3x+2=0</m:t>
                </m:r>
              </m:oMath>
            </m:oMathPara>
          </w:p>
          <w:p w14:paraId="38BCE22F" w14:textId="77777777" w:rsidR="0053729C" w:rsidRPr="0053729C" w:rsidRDefault="0053729C" w:rsidP="0053729C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-1⇒y=4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=-2⇒y=5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413E09DA" w14:textId="48616F04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3000930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7B72D8A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  <w:p w14:paraId="7FEDC3C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F7C65C2" w14:textId="77777777" w:rsidR="00AD6F71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4258B3CB" w14:textId="77777777" w:rsidR="0053729C" w:rsidRDefault="0053729C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đường thẳng song song khi và chỉ khi:</w:t>
            </w:r>
          </w:p>
          <w:p w14:paraId="5FF6574C" w14:textId="77777777" w:rsidR="0053729C" w:rsidRPr="0053729C" w:rsidRDefault="00A85FC6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=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-1≠1</m:t>
                        </m:r>
                      </m:e>
                    </m:eqAr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eqArr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=2 (L)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m=-2 (N)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≠2</m:t>
                            </m:r>
                          </m:e>
                        </m:eqArr>
                      </m:e>
                    </m:d>
                  </m:e>
                </m:d>
              </m:oMath>
            </m:oMathPara>
          </w:p>
        </w:tc>
        <w:tc>
          <w:tcPr>
            <w:tcW w:w="993" w:type="dxa"/>
          </w:tcPr>
          <w:p w14:paraId="087FF5AD" w14:textId="05853A22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1C1F8E0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114B78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  <w:p w14:paraId="32D17CE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9B2637F" w14:textId="77777777" w:rsidR="00AD6F71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3B9FB8FB" w14:textId="77777777" w:rsidR="00D1545A" w:rsidRDefault="00D1545A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điểm M, N thuộc (P), suy ra:</w:t>
            </w:r>
          </w:p>
          <w:p w14:paraId="798857B6" w14:textId="77777777" w:rsidR="00D1545A" w:rsidRPr="00E214B6" w:rsidRDefault="00A85FC6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+b+2=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a-2b+2=8</m:t>
                        </m:r>
                      </m:e>
                    </m:eqAr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+b=3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a-2b=6</m:t>
                            </m:r>
                          </m:e>
                        </m:eqAr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a=2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b=1</m:t>
                                </m:r>
                              </m:e>
                            </m:eqArr>
                          </m:e>
                        </m:d>
                      </m:e>
                    </m:d>
                  </m:e>
                </m:d>
              </m:oMath>
            </m:oMathPara>
          </w:p>
          <w:p w14:paraId="7E99DBD9" w14:textId="77777777" w:rsidR="00E214B6" w:rsidRPr="00E214B6" w:rsidRDefault="00E214B6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=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x+2</m:t>
                </m:r>
              </m:oMath>
            </m:oMathPara>
          </w:p>
        </w:tc>
        <w:tc>
          <w:tcPr>
            <w:tcW w:w="993" w:type="dxa"/>
          </w:tcPr>
          <w:p w14:paraId="6F94020D" w14:textId="0CB8F99D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2E88C3AB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1998721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  <w:p w14:paraId="79E1C0D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4B11A94" w14:textId="77777777" w:rsidR="00AD6F71" w:rsidRDefault="00E214B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795596F9" w14:textId="77777777" w:rsidR="00E214B6" w:rsidRPr="00E214B6" w:rsidRDefault="00A85FC6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x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x-3</m:t>
                </m:r>
              </m:oMath>
            </m:oMathPara>
          </w:p>
          <w:p w14:paraId="638DCE48" w14:textId="77777777" w:rsidR="00E214B6" w:rsidRPr="00E4280A" w:rsidRDefault="00E214B6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-3≥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x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x-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522F9BDD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x+4=4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2x+9</m:t>
                        </m:r>
                      </m:e>
                    </m:eqArr>
                  </m:e>
                </m:d>
              </m:oMath>
            </m:oMathPara>
          </w:p>
          <w:p w14:paraId="077B42DB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5</m:t>
                        </m:r>
                      </m:e>
                    </m:eqArr>
                  </m:e>
                </m:d>
              </m:oMath>
            </m:oMathPara>
          </w:p>
          <w:p w14:paraId="1EC08FAC" w14:textId="77777777" w:rsidR="00E4280A" w:rsidRPr="00E4280A" w:rsidRDefault="00E4280A" w:rsidP="00E214B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x=±1 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5C54713B" w14:textId="2B9CEA46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33428A20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FC74BCA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  <w:p w14:paraId="2BB367F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CA83192" w14:textId="77777777" w:rsidR="00AD6F71" w:rsidRDefault="00E4280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7B826269" w14:textId="77777777" w:rsidR="00E4280A" w:rsidRPr="00E4280A" w:rsidRDefault="00A85FC6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-1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x-2</m:t>
                </m:r>
              </m:oMath>
            </m:oMathPara>
          </w:p>
          <w:p w14:paraId="54065512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2≥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-1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11FA885B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-1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4x+4</m:t>
                        </m:r>
                      </m:e>
                    </m:eqArr>
                  </m:e>
                </m:d>
              </m:oMath>
            </m:oMathPara>
          </w:p>
          <w:p w14:paraId="534DC55A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2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6x+5=0</m:t>
                        </m:r>
                      </m:e>
                    </m:eqArr>
                  </m:e>
                </m:d>
              </m:oMath>
            </m:oMathPara>
          </w:p>
          <w:p w14:paraId="6998F3AC" w14:textId="77777777" w:rsidR="00E4280A" w:rsidRPr="00E4280A" w:rsidRDefault="00E4280A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≥2</m:t>
                        </m:r>
                      </m:e>
                      <m:e>
                        <m:d>
                          <m:dPr>
                            <m:begChr m:val="[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 xml:space="preserve">x=1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e>
                                </m:d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=5 (N)</m:t>
                                </m:r>
                              </m:e>
                            </m:eqArr>
                          </m:e>
                        </m:d>
                      </m:e>
                    </m:eqArr>
                  </m:e>
                </m:d>
              </m:oMath>
            </m:oMathPara>
          </w:p>
          <w:p w14:paraId="2BC8EF7E" w14:textId="77777777" w:rsidR="00E4280A" w:rsidRPr="00E4280A" w:rsidRDefault="003102E4" w:rsidP="00E4280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Tổng các nghiệm là 5</w:t>
            </w:r>
          </w:p>
        </w:tc>
        <w:tc>
          <w:tcPr>
            <w:tcW w:w="993" w:type="dxa"/>
          </w:tcPr>
          <w:p w14:paraId="56987EBA" w14:textId="12864AE0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06F7A00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AB9BE5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  <w:p w14:paraId="62C741A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12F8DA6" w14:textId="77777777" w:rsidR="00AD6F71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A.</w:t>
            </w:r>
          </w:p>
          <w:p w14:paraId="6859E02F" w14:textId="77777777" w:rsidR="003102E4" w:rsidRDefault="003102E4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áp án B phải là PT vô nghiệm.</w:t>
            </w:r>
          </w:p>
          <w:p w14:paraId="5AFA64D5" w14:textId="77777777" w:rsidR="003102E4" w:rsidRPr="003102E4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áp án C phải là PT vô số nghiệm.</w:t>
            </w:r>
          </w:p>
        </w:tc>
        <w:tc>
          <w:tcPr>
            <w:tcW w:w="993" w:type="dxa"/>
          </w:tcPr>
          <w:p w14:paraId="52FB1F96" w14:textId="41E68B2F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05A29D37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4C2DA8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9</w:t>
            </w:r>
          </w:p>
          <w:p w14:paraId="22471AEE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CE0EFC9" w14:textId="77777777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.</w:t>
            </w:r>
          </w:p>
          <w:p w14:paraId="7C5BA4E4" w14:textId="77777777" w:rsidR="009118AF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vô nghiệm</w:t>
            </w:r>
          </w:p>
          <w:p w14:paraId="62D1CBD7" w14:textId="77777777" w:rsidR="009118AF" w:rsidRPr="00E4280A" w:rsidRDefault="009118AF" w:rsidP="009118A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5m+6=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m≠0</m:t>
                        </m:r>
                      </m:e>
                    </m:eqArr>
                  </m:e>
                </m:d>
              </m:oMath>
            </m:oMathPara>
          </w:p>
          <w:p w14:paraId="2585F19D" w14:textId="77777777" w:rsidR="009118AF" w:rsidRPr="009118AF" w:rsidRDefault="009118AF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d>
                          <m:dPr>
                            <m:begChr m:val="["/>
                            <m:endChr m:val="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eqArr>
                              <m:eqArr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eqArr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 xml:space="preserve">m=2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e>
                                </m:d>
                              </m:e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 xml:space="preserve">m=3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N</m:t>
                                    </m:r>
                                  </m:e>
                                </m:d>
                              </m:e>
                            </m:eqArr>
                          </m:e>
                        </m:d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m≠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m≠2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1E92ED34" w14:textId="0AFE0F8A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5AE45AA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A75F8B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  <w:p w14:paraId="2AD40F2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24561041" w14:textId="77777777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14BA533A" w14:textId="77777777" w:rsidR="009118AF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T vô nghiệm</w:t>
            </w:r>
          </w:p>
          <w:p w14:paraId="4B1781BB" w14:textId="77777777" w:rsidR="009118AF" w:rsidRPr="009118AF" w:rsidRDefault="009118AF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Δ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lt;0</m:t>
                </m:r>
              </m:oMath>
            </m:oMathPara>
          </w:p>
          <w:p w14:paraId="5FD8BC79" w14:textId="77777777" w:rsidR="009118AF" w:rsidRPr="009118AF" w:rsidRDefault="009118AF" w:rsidP="009118A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-4m&lt;0</m:t>
                </m:r>
              </m:oMath>
            </m:oMathPara>
          </w:p>
          <w:p w14:paraId="18C34A1F" w14:textId="77777777" w:rsidR="009118AF" w:rsidRPr="009118AF" w:rsidRDefault="009118AF" w:rsidP="009118A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&gt;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16FF4AC6" w14:textId="4F090CE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629ADF7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576B8E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  <w:p w14:paraId="369F14AF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FE956F8" w14:textId="77777777" w:rsidR="00AD6F71" w:rsidRDefault="009118AF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05BA0FF6" w14:textId="77777777" w:rsidR="009118AF" w:rsidRPr="009118AF" w:rsidRDefault="00A85FC6" w:rsidP="00AD6F7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.2+5;-4.2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;-11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4E02F5C2" w14:textId="37E02173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3AE93A7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A7B460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2</w:t>
            </w:r>
          </w:p>
          <w:p w14:paraId="163A28B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503830AB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16B00191" w14:textId="77777777" w:rsid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D(x;y)</m:t>
              </m:r>
            </m:oMath>
          </w:p>
          <w:p w14:paraId="7938CB4C" w14:textId="77777777" w:rsid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BCD là hình bình hành </w:t>
            </w:r>
          </w:p>
          <w:p w14:paraId="12DC2896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C</m:t>
                    </m:r>
                  </m:e>
                </m:acc>
              </m:oMath>
            </m:oMathPara>
          </w:p>
          <w:p w14:paraId="230DAD47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;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-x;2-y</m:t>
                    </m:r>
                  </m:e>
                </m:d>
              </m:oMath>
            </m:oMathPara>
          </w:p>
          <w:p w14:paraId="5EBD4BC4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-x=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-y=-3</m:t>
                        </m:r>
                      </m:e>
                    </m:eqArr>
                  </m:e>
                </m:d>
              </m:oMath>
            </m:oMathPara>
          </w:p>
          <w:p w14:paraId="1F108947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=5</m:t>
                        </m:r>
                      </m:e>
                    </m:eqArr>
                  </m:e>
                </m:d>
              </m:oMath>
            </m:oMathPara>
          </w:p>
          <w:p w14:paraId="586F31EC" w14:textId="77777777" w:rsidR="00E022F0" w:rsidRPr="00E022F0" w:rsidRDefault="00E022F0" w:rsidP="00E022F0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;5</m:t>
                    </m:r>
                  </m:e>
                </m:d>
              </m:oMath>
            </m:oMathPara>
          </w:p>
        </w:tc>
        <w:tc>
          <w:tcPr>
            <w:tcW w:w="993" w:type="dxa"/>
          </w:tcPr>
          <w:p w14:paraId="3CDB0F5D" w14:textId="62226D98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7BA22F63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0743B8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3</w:t>
            </w:r>
          </w:p>
          <w:p w14:paraId="261D47A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4C5354D8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D.</w:t>
            </w:r>
          </w:p>
          <w:p w14:paraId="33EAC79F" w14:textId="77777777" w:rsidR="00E022F0" w:rsidRPr="00E022F0" w:rsidRDefault="00E022F0" w:rsidP="00E022F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.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3=-12≠0</m:t>
                </m:r>
              </m:oMath>
            </m:oMathPara>
          </w:p>
        </w:tc>
        <w:tc>
          <w:tcPr>
            <w:tcW w:w="993" w:type="dxa"/>
          </w:tcPr>
          <w:p w14:paraId="50F900D8" w14:textId="0FB41198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4C17E169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1800EFC3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  <w:p w14:paraId="76FADCFC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10FCA4E3" w14:textId="77777777" w:rsidR="00AD6F71" w:rsidRDefault="00E022F0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</w:t>
            </w:r>
            <w:r w:rsidR="006B4CFB">
              <w:rPr>
                <w:rFonts w:ascii="Times New Roman" w:hAnsi="Times New Roman" w:cs="Times New Roman"/>
                <w:b/>
                <w:sz w:val="24"/>
                <w:szCs w:val="24"/>
              </w:rPr>
              <w:t>n 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474E5D53" w14:textId="77777777" w:rsidR="00E022F0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Δ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BC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vuông cân tại A suy ra H là trung điểm BC</w:t>
            </w:r>
          </w:p>
          <w:p w14:paraId="245F1039" w14:textId="77777777" w:rsidR="00E9391F" w:rsidRPr="00E9391F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C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6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  <w:p w14:paraId="6DFE10BA" w14:textId="77777777" w:rsidR="00E9391F" w:rsidRPr="006B4CFB" w:rsidRDefault="00E9391F" w:rsidP="00E9391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B=HC=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  <w:p w14:paraId="46D4AE59" w14:textId="77777777" w:rsidR="006B4CFB" w:rsidRPr="00E9391F" w:rsidRDefault="00A85FC6" w:rsidP="00E9391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B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C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HB.HC.</m:t>
                </m:r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HB</m:t>
                            </m:r>
                          </m:e>
                        </m:acc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cos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18</m:t>
                </m:r>
              </m:oMath>
            </m:oMathPara>
          </w:p>
        </w:tc>
        <w:tc>
          <w:tcPr>
            <w:tcW w:w="993" w:type="dxa"/>
          </w:tcPr>
          <w:p w14:paraId="6831730E" w14:textId="2E32138E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607BC2B1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4B2F669D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</w:p>
          <w:p w14:paraId="74807D55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0552017" w14:textId="77777777" w:rsidR="00AD6F71" w:rsidRDefault="006B4CFB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</w:t>
            </w:r>
            <w:r w:rsidR="0043098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5CBCCFB8" w14:textId="77777777" w:rsidR="006B4CFB" w:rsidRPr="006B4CFB" w:rsidRDefault="006B4CFB" w:rsidP="006B4CFB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;4</m:t>
                    </m:r>
                  </m:e>
                </m:d>
              </m:oMath>
            </m:oMathPara>
          </w:p>
          <w:p w14:paraId="5279BCFB" w14:textId="77777777" w:rsidR="006B4CFB" w:rsidRPr="006B4CFB" w:rsidRDefault="006B4CFB" w:rsidP="006B4CF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M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5</m:t>
                </m:r>
              </m:oMath>
            </m:oMathPara>
          </w:p>
        </w:tc>
        <w:tc>
          <w:tcPr>
            <w:tcW w:w="993" w:type="dxa"/>
          </w:tcPr>
          <w:p w14:paraId="2353CA11" w14:textId="6EBBD20E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4B77DC58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06E8FC5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6</w:t>
            </w:r>
          </w:p>
          <w:p w14:paraId="33242DC7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DFD0549" w14:textId="77777777" w:rsidR="00AD6F71" w:rsidRDefault="003E269A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A.</w:t>
            </w:r>
          </w:p>
          <w:p w14:paraId="3EC07AC4" w14:textId="77777777" w:rsidR="003E269A" w:rsidRPr="003E269A" w:rsidRDefault="003E269A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B=∅</m:t>
                </m:r>
              </m:oMath>
            </m:oMathPara>
          </w:p>
          <w:p w14:paraId="79328259" w14:textId="77777777" w:rsidR="003E269A" w:rsidRPr="003E269A" w:rsidRDefault="003E269A" w:rsidP="003E269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≥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+3&lt;-1</m:t>
                        </m:r>
                      </m:e>
                    </m:eqAr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≥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&lt;-4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993" w:type="dxa"/>
          </w:tcPr>
          <w:p w14:paraId="21BF85AC" w14:textId="7622472F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699A73BE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504CF30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7</w:t>
            </w:r>
          </w:p>
          <w:p w14:paraId="33147CA8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33FF1173" w14:textId="77777777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5B4D2924" w14:textId="77777777" w:rsidR="0043098E" w:rsidRPr="0043098E" w:rsidRDefault="0043098E" w:rsidP="00AD6F71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K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m≥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-2x≥0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≥2m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≤2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⇔2m≤x≤2</m:t>
              </m:r>
            </m:oMath>
          </w:p>
          <w:p w14:paraId="3A30250B" w14:textId="77777777" w:rsidR="0043098E" w:rsidRPr="0043098E" w:rsidRDefault="0043098E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2m=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⇔m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6409DE1A" w14:textId="6F76803B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21C1DB5F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5573A3B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8</w:t>
            </w:r>
          </w:p>
          <w:p w14:paraId="5E61CD16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905B528" w14:textId="71F37308" w:rsidR="00AD6F71" w:rsidRDefault="0043098E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ọn </w:t>
            </w:r>
            <w:r w:rsidR="0011069D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1B03BC84" w14:textId="77777777" w:rsidR="0043098E" w:rsidRPr="0043098E" w:rsidRDefault="00A85FC6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m+2</m:t>
                </m:r>
              </m:oMath>
            </m:oMathPara>
          </w:p>
          <w:p w14:paraId="7963C687" w14:textId="77777777" w:rsidR="0043098E" w:rsidRPr="0043098E" w:rsidRDefault="00A85FC6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</m:oMath>
            </m:oMathPara>
          </w:p>
          <w:p w14:paraId="03C41A30" w14:textId="0170365E" w:rsidR="0043098E" w:rsidRPr="0043098E" w:rsidRDefault="0043098E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-4m-4-6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m-8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m-2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2≥-12</m:t>
                </m:r>
              </m:oMath>
            </m:oMathPara>
          </w:p>
          <w:p w14:paraId="152D61B5" w14:textId="77777777" w:rsidR="0043098E" w:rsidRDefault="0043098E" w:rsidP="0043098E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ấu “=” xảy ra khi và chỉ khi:</w:t>
            </w:r>
          </w:p>
          <w:p w14:paraId="090A0E0F" w14:textId="77777777" w:rsidR="0043098E" w:rsidRPr="0043098E" w:rsidRDefault="00391126" w:rsidP="0039112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m=2</m:t>
                </m:r>
              </m:oMath>
            </m:oMathPara>
          </w:p>
        </w:tc>
        <w:tc>
          <w:tcPr>
            <w:tcW w:w="993" w:type="dxa"/>
          </w:tcPr>
          <w:p w14:paraId="61CA1CDB" w14:textId="2D27A0F7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6B817DC4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25098EE0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9</w:t>
            </w:r>
          </w:p>
          <w:p w14:paraId="7ABAE629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6F1CBB56" w14:textId="77777777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C.</w:t>
            </w:r>
          </w:p>
          <w:p w14:paraId="3C4BC99A" w14:textId="77777777" w:rsidR="00391126" w:rsidRDefault="00391126" w:rsidP="00AD6F71">
            <w:pPr>
              <w:spacing w:after="0" w:line="240" w:lineRule="auto"/>
            </w:pPr>
            <w:r>
              <w:rPr>
                <w:position w:val="-6"/>
              </w:rPr>
              <w:object w:dxaOrig="195" w:dyaOrig="345" w14:anchorId="32A12390">
                <v:shape id="_x0000_i1029" type="#_x0000_t75" style="width:9.65pt;height:17.35pt" o:ole="">
                  <v:imagedata r:id="rId14" o:title=""/>
                </v:shape>
                <o:OLEObject Type="Embed" ProgID="Equation.DSMT4" ShapeID="_x0000_i1029" DrawAspect="Content" ObjectID="_1702416967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ùng phương với </w:t>
            </w:r>
            <w:r>
              <w:rPr>
                <w:position w:val="-6"/>
              </w:rPr>
              <w:object w:dxaOrig="180" w:dyaOrig="345" w14:anchorId="6ADE0BE6">
                <v:shape id="_x0000_i1030" type="#_x0000_t75" style="width:8.35pt;height:17.35pt" o:ole="">
                  <v:imagedata r:id="rId16" o:title=""/>
                </v:shape>
                <o:OLEObject Type="Embed" ProgID="Equation.DSMT4" ShapeID="_x0000_i1030" DrawAspect="Content" ObjectID="_1702416968" r:id="rId17"/>
              </w:object>
            </w:r>
          </w:p>
          <w:p w14:paraId="4282006C" w14:textId="77777777" w:rsidR="00391126" w:rsidRPr="00391126" w:rsidRDefault="00391126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≠-2</m:t>
                    </m:r>
                  </m:e>
                </m:d>
              </m:oMath>
            </m:oMathPara>
          </w:p>
          <w:p w14:paraId="10570328" w14:textId="77777777" w:rsidR="00391126" w:rsidRPr="00391126" w:rsidRDefault="00391126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-1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+2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</m:t>
                </m:r>
              </m:oMath>
            </m:oMathPara>
          </w:p>
          <w:p w14:paraId="7520D9CA" w14:textId="77777777" w:rsidR="00391126" w:rsidRPr="00391126" w:rsidRDefault="00391126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3x-5=0</m:t>
                </m:r>
              </m:oMath>
            </m:oMathPara>
          </w:p>
          <w:p w14:paraId="0850066F" w14:textId="77777777" w:rsidR="00391126" w:rsidRPr="00391126" w:rsidRDefault="00391126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=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=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eqArr>
                  </m:e>
                </m:d>
              </m:oMath>
            </m:oMathPara>
          </w:p>
          <w:p w14:paraId="0113811B" w14:textId="77777777" w:rsidR="00391126" w:rsidRPr="00391126" w:rsidRDefault="00391126" w:rsidP="00391126">
            <w:pPr>
              <w:spacing w:after="0" w:line="240" w:lineRule="auto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.1=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3" w:type="dxa"/>
          </w:tcPr>
          <w:p w14:paraId="644CA5CC" w14:textId="767BD088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D6F71" w:rsidRPr="00A16954" w14:paraId="7FCEDB8C" w14:textId="77777777" w:rsidTr="00AD6F71">
        <w:trPr>
          <w:trHeight w:val="354"/>
        </w:trPr>
        <w:tc>
          <w:tcPr>
            <w:tcW w:w="1075" w:type="dxa"/>
            <w:vAlign w:val="center"/>
          </w:tcPr>
          <w:p w14:paraId="61C2BAC4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  <w:p w14:paraId="0683E712" w14:textId="77777777" w:rsidR="00AD6F71" w:rsidRPr="00534A79" w:rsidRDefault="00AD6F71" w:rsidP="00AD6F7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</w:t>
            </w:r>
            <w:r w:rsidRPr="00534A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)</w:t>
            </w:r>
          </w:p>
        </w:tc>
        <w:tc>
          <w:tcPr>
            <w:tcW w:w="7992" w:type="dxa"/>
          </w:tcPr>
          <w:p w14:paraId="0D44464E" w14:textId="77777777" w:rsidR="00AD6F71" w:rsidRDefault="00391126" w:rsidP="00AD6F7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ọn B.</w:t>
            </w:r>
          </w:p>
          <w:p w14:paraId="0F49CA9F" w14:textId="77777777" w:rsidR="00391126" w:rsidRPr="00391126" w:rsidRDefault="00391126" w:rsidP="0039112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14:paraId="1CEEF6A7" w14:textId="77777777" w:rsidR="00391126" w:rsidRPr="00391126" w:rsidRDefault="00391126" w:rsidP="0039112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167923AF" w14:textId="77777777" w:rsidR="00391126" w:rsidRPr="00C72624" w:rsidRDefault="00391126" w:rsidP="0039112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>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3.5.cos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o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9</m:t>
                </m:r>
              </m:oMath>
            </m:oMathPara>
          </w:p>
          <w:p w14:paraId="405AC133" w14:textId="77777777" w:rsidR="00C72624" w:rsidRPr="00C72624" w:rsidRDefault="00C72624" w:rsidP="00391126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⇒P=7</m:t>
                </m:r>
              </m:oMath>
            </m:oMathPara>
          </w:p>
        </w:tc>
        <w:tc>
          <w:tcPr>
            <w:tcW w:w="993" w:type="dxa"/>
          </w:tcPr>
          <w:p w14:paraId="74B28615" w14:textId="0651CECF" w:rsidR="00AD6F71" w:rsidRPr="00A16954" w:rsidRDefault="00AD6F71" w:rsidP="00AD6F71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  <w:r w:rsidR="00476DEE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3DC976E1" w14:textId="77777777" w:rsidR="00815453" w:rsidRPr="00EC2040" w:rsidRDefault="00EC2040" w:rsidP="00815453">
      <w:pPr>
        <w:rPr>
          <w:rFonts w:ascii="Times New Roman" w:hAnsi="Times New Roman" w:cs="Times New Roman"/>
          <w:sz w:val="26"/>
        </w:rPr>
      </w:pPr>
      <w:r w:rsidRPr="00EC2040">
        <w:rPr>
          <w:rFonts w:ascii="Times New Roman" w:hAnsi="Times New Roman" w:cs="Times New Roman"/>
          <w:sz w:val="26"/>
        </w:rPr>
        <w:t>(Học sinh có thể giải bằng cách khác hoặc nội dung có ý đúng thì vẫn được chấm trọn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CB6043" w:rsidRPr="006E5442" w14:paraId="23B5CB0C" w14:textId="77777777" w:rsidTr="00AD6F71">
        <w:trPr>
          <w:jc w:val="center"/>
        </w:trPr>
        <w:tc>
          <w:tcPr>
            <w:tcW w:w="1007" w:type="dxa"/>
          </w:tcPr>
          <w:p w14:paraId="74E27AA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1007" w:type="dxa"/>
          </w:tcPr>
          <w:p w14:paraId="2F88BF4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1007" w:type="dxa"/>
          </w:tcPr>
          <w:p w14:paraId="2C1FA40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1007" w:type="dxa"/>
          </w:tcPr>
          <w:p w14:paraId="54E5273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1007" w:type="dxa"/>
          </w:tcPr>
          <w:p w14:paraId="761F48E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1007" w:type="dxa"/>
          </w:tcPr>
          <w:p w14:paraId="293D3F9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1007" w:type="dxa"/>
          </w:tcPr>
          <w:p w14:paraId="2DBCF34C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1007" w:type="dxa"/>
          </w:tcPr>
          <w:p w14:paraId="44CE7EF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1007" w:type="dxa"/>
          </w:tcPr>
          <w:p w14:paraId="40EA2AE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1007" w:type="dxa"/>
          </w:tcPr>
          <w:p w14:paraId="727C402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CB6043" w:rsidRPr="006E5442" w14:paraId="1AF08EA5" w14:textId="77777777" w:rsidTr="00AD6F71">
        <w:trPr>
          <w:jc w:val="center"/>
        </w:trPr>
        <w:tc>
          <w:tcPr>
            <w:tcW w:w="1007" w:type="dxa"/>
          </w:tcPr>
          <w:p w14:paraId="103B4BBA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DD4D32B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8B60617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A1488A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00CB68E1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16833D1B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3CC0595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04FF0321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627CAA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7F953A7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CB6043" w:rsidRPr="006E5442" w14:paraId="155FDF5A" w14:textId="77777777" w:rsidTr="00AD6F71">
        <w:trPr>
          <w:jc w:val="center"/>
        </w:trPr>
        <w:tc>
          <w:tcPr>
            <w:tcW w:w="1007" w:type="dxa"/>
          </w:tcPr>
          <w:p w14:paraId="199D186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1007" w:type="dxa"/>
          </w:tcPr>
          <w:p w14:paraId="3ABDCD55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1007" w:type="dxa"/>
          </w:tcPr>
          <w:p w14:paraId="1E7B0C4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1007" w:type="dxa"/>
          </w:tcPr>
          <w:p w14:paraId="71929D76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1007" w:type="dxa"/>
          </w:tcPr>
          <w:p w14:paraId="20AFB56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1007" w:type="dxa"/>
          </w:tcPr>
          <w:p w14:paraId="0FCDE0F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1007" w:type="dxa"/>
          </w:tcPr>
          <w:p w14:paraId="683B58D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1007" w:type="dxa"/>
          </w:tcPr>
          <w:p w14:paraId="47CB068B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1007" w:type="dxa"/>
          </w:tcPr>
          <w:p w14:paraId="52C6DA50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1007" w:type="dxa"/>
          </w:tcPr>
          <w:p w14:paraId="31B2046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CB6043" w:rsidRPr="006E5442" w14:paraId="1D63BB8F" w14:textId="77777777" w:rsidTr="00AD6F71">
        <w:trPr>
          <w:jc w:val="center"/>
        </w:trPr>
        <w:tc>
          <w:tcPr>
            <w:tcW w:w="1007" w:type="dxa"/>
          </w:tcPr>
          <w:p w14:paraId="1A0843CF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4A1E13F2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EF00A25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9C22879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8978DB1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392369B6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E9B3D9E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4497895A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047D08F5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BCD4884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CB6043" w:rsidRPr="006E5442" w14:paraId="25193BDE" w14:textId="77777777" w:rsidTr="00AD6F71">
        <w:trPr>
          <w:jc w:val="center"/>
        </w:trPr>
        <w:tc>
          <w:tcPr>
            <w:tcW w:w="1007" w:type="dxa"/>
          </w:tcPr>
          <w:p w14:paraId="161F1AFE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1007" w:type="dxa"/>
          </w:tcPr>
          <w:p w14:paraId="425B450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1007" w:type="dxa"/>
          </w:tcPr>
          <w:p w14:paraId="42743E0A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1007" w:type="dxa"/>
          </w:tcPr>
          <w:p w14:paraId="007CE253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1007" w:type="dxa"/>
          </w:tcPr>
          <w:p w14:paraId="520331B7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1007" w:type="dxa"/>
          </w:tcPr>
          <w:p w14:paraId="5F970FB9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1007" w:type="dxa"/>
          </w:tcPr>
          <w:p w14:paraId="41431422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1007" w:type="dxa"/>
          </w:tcPr>
          <w:p w14:paraId="456833B8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1007" w:type="dxa"/>
          </w:tcPr>
          <w:p w14:paraId="4994EBBD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1007" w:type="dxa"/>
          </w:tcPr>
          <w:p w14:paraId="71249FF4" w14:textId="77777777" w:rsidR="00CB6043" w:rsidRPr="006E5442" w:rsidRDefault="00CB6043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CB6043" w:rsidRPr="006E5442" w14:paraId="658C105C" w14:textId="77777777" w:rsidTr="00AD6F71">
        <w:trPr>
          <w:jc w:val="center"/>
        </w:trPr>
        <w:tc>
          <w:tcPr>
            <w:tcW w:w="1007" w:type="dxa"/>
          </w:tcPr>
          <w:p w14:paraId="541A8099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7C45C54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6316C7D3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7BFCC42A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2AFE6948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7D19C9E4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61632EC1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350596ED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27BE2C2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55B6EC17" w14:textId="77777777" w:rsidR="00CB6043" w:rsidRPr="006E5442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443CCE" w:rsidRPr="006E5442" w14:paraId="17A8B079" w14:textId="77777777" w:rsidTr="00AD6F71">
        <w:trPr>
          <w:jc w:val="center"/>
        </w:trPr>
        <w:tc>
          <w:tcPr>
            <w:tcW w:w="1007" w:type="dxa"/>
          </w:tcPr>
          <w:p w14:paraId="495C89BD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1007" w:type="dxa"/>
          </w:tcPr>
          <w:p w14:paraId="7E1CFC36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1007" w:type="dxa"/>
          </w:tcPr>
          <w:p w14:paraId="39049AAE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1007" w:type="dxa"/>
          </w:tcPr>
          <w:p w14:paraId="00AED0D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1007" w:type="dxa"/>
          </w:tcPr>
          <w:p w14:paraId="4D8D9FF7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1007" w:type="dxa"/>
          </w:tcPr>
          <w:p w14:paraId="4D3EAFD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6</w:t>
            </w:r>
          </w:p>
        </w:tc>
        <w:tc>
          <w:tcPr>
            <w:tcW w:w="1007" w:type="dxa"/>
          </w:tcPr>
          <w:p w14:paraId="78ED43C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7</w:t>
            </w:r>
          </w:p>
        </w:tc>
        <w:tc>
          <w:tcPr>
            <w:tcW w:w="1007" w:type="dxa"/>
          </w:tcPr>
          <w:p w14:paraId="414E976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8</w:t>
            </w:r>
          </w:p>
        </w:tc>
        <w:tc>
          <w:tcPr>
            <w:tcW w:w="1007" w:type="dxa"/>
          </w:tcPr>
          <w:p w14:paraId="7F13A13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9</w:t>
            </w:r>
          </w:p>
        </w:tc>
        <w:tc>
          <w:tcPr>
            <w:tcW w:w="1007" w:type="dxa"/>
          </w:tcPr>
          <w:p w14:paraId="2F1D71EF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0</w:t>
            </w:r>
          </w:p>
        </w:tc>
      </w:tr>
      <w:tr w:rsidR="00443CCE" w:rsidRPr="006E5442" w14:paraId="02279E49" w14:textId="77777777" w:rsidTr="00AD6F71">
        <w:trPr>
          <w:jc w:val="center"/>
        </w:trPr>
        <w:tc>
          <w:tcPr>
            <w:tcW w:w="1007" w:type="dxa"/>
          </w:tcPr>
          <w:p w14:paraId="3D86D2D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78538DD8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38758E75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10E6E31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04A1BE6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C110905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4493DBBC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776189BE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73EE450B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16DB9D2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443CCE" w:rsidRPr="006E5442" w14:paraId="20A6018A" w14:textId="77777777" w:rsidTr="00AD6F71">
        <w:trPr>
          <w:jc w:val="center"/>
        </w:trPr>
        <w:tc>
          <w:tcPr>
            <w:tcW w:w="1007" w:type="dxa"/>
          </w:tcPr>
          <w:p w14:paraId="44EFF8D6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1</w:t>
            </w:r>
          </w:p>
        </w:tc>
        <w:tc>
          <w:tcPr>
            <w:tcW w:w="1007" w:type="dxa"/>
          </w:tcPr>
          <w:p w14:paraId="452A0AED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2</w:t>
            </w:r>
          </w:p>
        </w:tc>
        <w:tc>
          <w:tcPr>
            <w:tcW w:w="1007" w:type="dxa"/>
          </w:tcPr>
          <w:p w14:paraId="78F20720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3</w:t>
            </w:r>
          </w:p>
        </w:tc>
        <w:tc>
          <w:tcPr>
            <w:tcW w:w="1007" w:type="dxa"/>
          </w:tcPr>
          <w:p w14:paraId="78085F7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4</w:t>
            </w:r>
          </w:p>
        </w:tc>
        <w:tc>
          <w:tcPr>
            <w:tcW w:w="1007" w:type="dxa"/>
          </w:tcPr>
          <w:p w14:paraId="744265F6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5</w:t>
            </w:r>
          </w:p>
        </w:tc>
        <w:tc>
          <w:tcPr>
            <w:tcW w:w="1007" w:type="dxa"/>
          </w:tcPr>
          <w:p w14:paraId="324E8E92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6</w:t>
            </w:r>
          </w:p>
        </w:tc>
        <w:tc>
          <w:tcPr>
            <w:tcW w:w="1007" w:type="dxa"/>
          </w:tcPr>
          <w:p w14:paraId="0AC048CA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7</w:t>
            </w:r>
          </w:p>
        </w:tc>
        <w:tc>
          <w:tcPr>
            <w:tcW w:w="1007" w:type="dxa"/>
          </w:tcPr>
          <w:p w14:paraId="0DB52761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8</w:t>
            </w:r>
          </w:p>
        </w:tc>
        <w:tc>
          <w:tcPr>
            <w:tcW w:w="1007" w:type="dxa"/>
          </w:tcPr>
          <w:p w14:paraId="79B47E57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9</w:t>
            </w:r>
          </w:p>
        </w:tc>
        <w:tc>
          <w:tcPr>
            <w:tcW w:w="1007" w:type="dxa"/>
          </w:tcPr>
          <w:p w14:paraId="1C5FC219" w14:textId="77777777" w:rsidR="00443CCE" w:rsidRPr="006E5442" w:rsidRDefault="00443CCE" w:rsidP="00443CC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50</w:t>
            </w:r>
          </w:p>
        </w:tc>
      </w:tr>
      <w:tr w:rsidR="00AD6F71" w:rsidRPr="006E5442" w14:paraId="34731A27" w14:textId="77777777" w:rsidTr="00AD6F71">
        <w:trPr>
          <w:jc w:val="center"/>
        </w:trPr>
        <w:tc>
          <w:tcPr>
            <w:tcW w:w="1007" w:type="dxa"/>
          </w:tcPr>
          <w:p w14:paraId="1B95D76A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5E75AD89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07" w:type="dxa"/>
          </w:tcPr>
          <w:p w14:paraId="638F4B2A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07" w:type="dxa"/>
          </w:tcPr>
          <w:p w14:paraId="0B4387C4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38BC2732" w14:textId="77777777" w:rsidR="00AD6F71" w:rsidRDefault="00443CCE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5387D76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07" w:type="dxa"/>
          </w:tcPr>
          <w:p w14:paraId="0331D89C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2A4F89C0" w14:textId="0AA163E4" w:rsidR="00AD6F71" w:rsidRDefault="0011069D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864639E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07" w:type="dxa"/>
          </w:tcPr>
          <w:p w14:paraId="4E4E7F36" w14:textId="77777777" w:rsidR="00AD6F71" w:rsidRDefault="000B22F6" w:rsidP="00AD6F7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14:paraId="3EBF1459" w14:textId="77777777" w:rsidR="006E5442" w:rsidRDefault="006E5442"/>
    <w:sectPr w:rsidR="006E5442" w:rsidSect="00EC2040">
      <w:footerReference w:type="default" r:id="rId18"/>
      <w:pgSz w:w="12240" w:h="15840"/>
      <w:pgMar w:top="99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91449A" w14:textId="77777777" w:rsidR="00A85FC6" w:rsidRDefault="00A85FC6" w:rsidP="006A7808">
      <w:pPr>
        <w:spacing w:after="0" w:line="240" w:lineRule="auto"/>
      </w:pPr>
      <w:r>
        <w:separator/>
      </w:r>
    </w:p>
  </w:endnote>
  <w:endnote w:type="continuationSeparator" w:id="0">
    <w:p w14:paraId="7804C092" w14:textId="77777777" w:rsidR="00A85FC6" w:rsidRDefault="00A85FC6" w:rsidP="006A78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A2180" w14:textId="77777777" w:rsidR="0043098E" w:rsidRDefault="0043098E">
    <w:pPr>
      <w:pStyle w:val="Footer"/>
    </w:pPr>
    <w:r>
      <w:t xml:space="preserve">HG-PR01-F002c </w:t>
    </w:r>
    <w:r>
      <w:tab/>
    </w:r>
    <w:r>
      <w:tab/>
      <w:t>Hướng dẫn chấm/Đáp 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7B4250" w14:textId="77777777" w:rsidR="00A85FC6" w:rsidRDefault="00A85FC6" w:rsidP="006A7808">
      <w:pPr>
        <w:spacing w:after="0" w:line="240" w:lineRule="auto"/>
      </w:pPr>
      <w:r>
        <w:separator/>
      </w:r>
    </w:p>
  </w:footnote>
  <w:footnote w:type="continuationSeparator" w:id="0">
    <w:p w14:paraId="06F64813" w14:textId="77777777" w:rsidR="00A85FC6" w:rsidRDefault="00A85FC6" w:rsidP="006A78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5453"/>
    <w:rsid w:val="00056D7F"/>
    <w:rsid w:val="000A265E"/>
    <w:rsid w:val="000B22F6"/>
    <w:rsid w:val="000D5CB9"/>
    <w:rsid w:val="000E125E"/>
    <w:rsid w:val="000E4A32"/>
    <w:rsid w:val="000F7F22"/>
    <w:rsid w:val="0011069D"/>
    <w:rsid w:val="00183F6C"/>
    <w:rsid w:val="00184148"/>
    <w:rsid w:val="00196AFC"/>
    <w:rsid w:val="001B528A"/>
    <w:rsid w:val="001C606F"/>
    <w:rsid w:val="001E1598"/>
    <w:rsid w:val="0020408B"/>
    <w:rsid w:val="00204CF9"/>
    <w:rsid w:val="00246DEA"/>
    <w:rsid w:val="002571DE"/>
    <w:rsid w:val="00263E26"/>
    <w:rsid w:val="00271469"/>
    <w:rsid w:val="002A189B"/>
    <w:rsid w:val="002A3AB5"/>
    <w:rsid w:val="002C442A"/>
    <w:rsid w:val="00304124"/>
    <w:rsid w:val="003102E4"/>
    <w:rsid w:val="00311B80"/>
    <w:rsid w:val="00325BFD"/>
    <w:rsid w:val="003275BB"/>
    <w:rsid w:val="00332794"/>
    <w:rsid w:val="003423FF"/>
    <w:rsid w:val="00366FCA"/>
    <w:rsid w:val="00384C16"/>
    <w:rsid w:val="00391126"/>
    <w:rsid w:val="003968CB"/>
    <w:rsid w:val="003E269A"/>
    <w:rsid w:val="00411DC1"/>
    <w:rsid w:val="0043098E"/>
    <w:rsid w:val="004355DF"/>
    <w:rsid w:val="00443CCE"/>
    <w:rsid w:val="0046366B"/>
    <w:rsid w:val="00476DEE"/>
    <w:rsid w:val="00486D3B"/>
    <w:rsid w:val="004A14BE"/>
    <w:rsid w:val="004D4B2B"/>
    <w:rsid w:val="004E3809"/>
    <w:rsid w:val="005176D1"/>
    <w:rsid w:val="0053729C"/>
    <w:rsid w:val="00574B0F"/>
    <w:rsid w:val="00582899"/>
    <w:rsid w:val="00595452"/>
    <w:rsid w:val="005A1F1F"/>
    <w:rsid w:val="005A6BD1"/>
    <w:rsid w:val="005B39B1"/>
    <w:rsid w:val="005D3AD5"/>
    <w:rsid w:val="00602839"/>
    <w:rsid w:val="00621EEE"/>
    <w:rsid w:val="006328B0"/>
    <w:rsid w:val="006534A2"/>
    <w:rsid w:val="00692424"/>
    <w:rsid w:val="006A7808"/>
    <w:rsid w:val="006B4CFB"/>
    <w:rsid w:val="006D1147"/>
    <w:rsid w:val="006E5442"/>
    <w:rsid w:val="007326A7"/>
    <w:rsid w:val="0074098F"/>
    <w:rsid w:val="007557BD"/>
    <w:rsid w:val="00765D51"/>
    <w:rsid w:val="007A1562"/>
    <w:rsid w:val="007B24D6"/>
    <w:rsid w:val="007C0E7B"/>
    <w:rsid w:val="007C4BC6"/>
    <w:rsid w:val="007D6A99"/>
    <w:rsid w:val="00811234"/>
    <w:rsid w:val="00815453"/>
    <w:rsid w:val="00844AFC"/>
    <w:rsid w:val="00852941"/>
    <w:rsid w:val="00861A08"/>
    <w:rsid w:val="00867C7D"/>
    <w:rsid w:val="00885590"/>
    <w:rsid w:val="008B4B4C"/>
    <w:rsid w:val="00903653"/>
    <w:rsid w:val="009118AF"/>
    <w:rsid w:val="009171AF"/>
    <w:rsid w:val="009257FA"/>
    <w:rsid w:val="009A1686"/>
    <w:rsid w:val="009B0AEB"/>
    <w:rsid w:val="00A2334D"/>
    <w:rsid w:val="00A85FC6"/>
    <w:rsid w:val="00A86B86"/>
    <w:rsid w:val="00AB35D6"/>
    <w:rsid w:val="00AD6F71"/>
    <w:rsid w:val="00B575B8"/>
    <w:rsid w:val="00B723A2"/>
    <w:rsid w:val="00B73229"/>
    <w:rsid w:val="00BA0226"/>
    <w:rsid w:val="00BB7722"/>
    <w:rsid w:val="00C16BDB"/>
    <w:rsid w:val="00C702BE"/>
    <w:rsid w:val="00C72624"/>
    <w:rsid w:val="00C73815"/>
    <w:rsid w:val="00C76B52"/>
    <w:rsid w:val="00CB6043"/>
    <w:rsid w:val="00CB6B09"/>
    <w:rsid w:val="00D1545A"/>
    <w:rsid w:val="00D95B45"/>
    <w:rsid w:val="00DA24AE"/>
    <w:rsid w:val="00DE7897"/>
    <w:rsid w:val="00E022F0"/>
    <w:rsid w:val="00E0511C"/>
    <w:rsid w:val="00E2110D"/>
    <w:rsid w:val="00E214B6"/>
    <w:rsid w:val="00E4280A"/>
    <w:rsid w:val="00E9391F"/>
    <w:rsid w:val="00EC2040"/>
    <w:rsid w:val="00EC2446"/>
    <w:rsid w:val="00F00A9E"/>
    <w:rsid w:val="00F016FF"/>
    <w:rsid w:val="00F416D5"/>
    <w:rsid w:val="00F46963"/>
    <w:rsid w:val="00F744C2"/>
    <w:rsid w:val="00FD1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048E36"/>
  <w15:chartTrackingRefBased/>
  <w15:docId w15:val="{D4BB1C72-C074-4D50-B36A-9210D1057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5453"/>
  </w:style>
  <w:style w:type="paragraph" w:styleId="Heading4">
    <w:name w:val="heading 4"/>
    <w:basedOn w:val="Normal"/>
    <w:next w:val="Normal"/>
    <w:link w:val="Heading4Char"/>
    <w:uiPriority w:val="99"/>
    <w:qFormat/>
    <w:rsid w:val="00A2334D"/>
    <w:pPr>
      <w:keepNext/>
      <w:autoSpaceDE w:val="0"/>
      <w:autoSpaceDN w:val="0"/>
      <w:spacing w:before="240" w:after="60" w:line="240" w:lineRule="auto"/>
      <w:outlineLvl w:val="3"/>
    </w:pPr>
    <w:rPr>
      <w:rFonts w:ascii="Times New Roman" w:eastAsia="Calibri" w:hAnsi="Times New Roman"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54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154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7808"/>
  </w:style>
  <w:style w:type="paragraph" w:styleId="Footer">
    <w:name w:val="footer"/>
    <w:basedOn w:val="Normal"/>
    <w:link w:val="FooterChar"/>
    <w:uiPriority w:val="99"/>
    <w:unhideWhenUsed/>
    <w:rsid w:val="006A7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808"/>
  </w:style>
  <w:style w:type="character" w:customStyle="1" w:styleId="Heading4Char">
    <w:name w:val="Heading 4 Char"/>
    <w:basedOn w:val="DefaultParagraphFont"/>
    <w:link w:val="Heading4"/>
    <w:uiPriority w:val="99"/>
    <w:rsid w:val="00A2334D"/>
    <w:rPr>
      <w:rFonts w:ascii="Times New Roman" w:eastAsia="Calibri" w:hAnsi="Times New Roman" w:cs="Times New Roman"/>
      <w:b/>
      <w:bCs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A2334D"/>
  </w:style>
  <w:style w:type="paragraph" w:styleId="NormalWeb">
    <w:name w:val="Normal (Web)"/>
    <w:basedOn w:val="Normal"/>
    <w:uiPriority w:val="99"/>
    <w:unhideWhenUsed/>
    <w:qFormat/>
    <w:rsid w:val="004636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rsid w:val="00F00A9E"/>
  </w:style>
  <w:style w:type="character" w:styleId="Strong">
    <w:name w:val="Strong"/>
    <w:uiPriority w:val="22"/>
    <w:qFormat/>
    <w:rsid w:val="00CB6043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325B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6</Pages>
  <Words>855</Words>
  <Characters>4874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5T17:29:00Z</dcterms:created>
  <dcterms:modified xsi:type="dcterms:W3CDTF">2021-12-30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